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70" r:id="rId13"/>
    <p:sldId id="268" r:id="rId14"/>
    <p:sldId id="276" r:id="rId15"/>
    <p:sldId id="271" r:id="rId16"/>
    <p:sldId id="277" r:id="rId17"/>
    <p:sldId id="272" r:id="rId18"/>
    <p:sldId id="278" r:id="rId19"/>
    <p:sldId id="274" r:id="rId20"/>
    <p:sldId id="275" r:id="rId21"/>
    <p:sldId id="279" r:id="rId22"/>
    <p:sldId id="280" r:id="rId23"/>
    <p:sldId id="281" r:id="rId24"/>
    <p:sldId id="282" r:id="rId25"/>
    <p:sldId id="283" r:id="rId26"/>
    <p:sldId id="28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3883" autoAdjust="0"/>
  </p:normalViewPr>
  <p:slideViewPr>
    <p:cSldViewPr snapToGrid="0">
      <p:cViewPr varScale="1">
        <p:scale>
          <a:sx n="63" d="100"/>
          <a:sy n="63" d="100"/>
        </p:scale>
        <p:origin x="804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AF3285-46DE-4077-9A91-C496DF355276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F0B262-9BCC-4307-AE85-0E532074C0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0588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th.wikipedia.org/wiki/Calorie" TargetMode="External"/><Relationship Id="rId7" Type="http://schemas.openxmlformats.org/officeDocument/2006/relationships/hyperlink" Target="https://th.wikipedia.org/wiki/Mole_(unit)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th.wikipedia.org/wiki/Kelvin" TargetMode="External"/><Relationship Id="rId5" Type="http://schemas.openxmlformats.org/officeDocument/2006/relationships/hyperlink" Target="https://th.wikipedia.org/wiki/Joule" TargetMode="External"/><Relationship Id="rId4" Type="http://schemas.openxmlformats.org/officeDocument/2006/relationships/hyperlink" Target="https://th.wikipedia.org/wiki/%E0%B8%84%E0%B9%88%E0%B8%B2%E0%B8%84%E0%B8%87%E0%B8%95%E0%B8%B1%E0%B8%A7%E0%B8%82%E0%B8%AD%E0%B8%87%E0%B9%81%E0%B8%81%E0%B9%8A%E0%B8%AA#cite_note-CODATA10-2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454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effectLst/>
              </a:rPr>
              <a:t>R = 1.985 8775 (34)</a:t>
            </a:r>
            <a:r>
              <a:rPr lang="en-US" sz="120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Calorie"/>
              </a:rPr>
              <a:t>cal</a:t>
            </a:r>
            <a:r>
              <a:rPr lang="en-US" dirty="0">
                <a:effectLst/>
              </a:rPr>
              <a:t> K</a:t>
            </a:r>
            <a:r>
              <a:rPr lang="en-US" baseline="30000" dirty="0">
                <a:effectLst/>
              </a:rPr>
              <a:t>−1</a:t>
            </a:r>
            <a:r>
              <a:rPr lang="en-US" dirty="0">
                <a:effectLst/>
              </a:rPr>
              <a:t> mol</a:t>
            </a:r>
            <a:r>
              <a:rPr lang="en-US" baseline="30000" dirty="0">
                <a:effectLst/>
              </a:rPr>
              <a:t>−1</a:t>
            </a:r>
            <a:endParaRPr lang="en-US" baseline="0" dirty="0">
              <a:effectLst/>
            </a:endParaRPr>
          </a:p>
          <a:p>
            <a:r>
              <a:rPr lang="en-US" dirty="0"/>
              <a:t>R = </a:t>
            </a:r>
            <a:r>
              <a:rPr lang="en-US" dirty="0">
                <a:effectLst/>
              </a:rPr>
              <a:t>8.3144621(75)</a:t>
            </a:r>
            <a:r>
              <a:rPr lang="en-US" sz="1200" b="0" i="0" u="none" strike="noStrike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[2]</a:t>
            </a:r>
            <a:r>
              <a:rPr lang="en-US" sz="120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Joule"/>
              </a:rPr>
              <a:t>J</a:t>
            </a:r>
            <a:r>
              <a:rPr lang="en-US" dirty="0">
                <a:effectLst/>
              </a:rPr>
              <a:t> </a:t>
            </a:r>
            <a:r>
              <a:rPr lang="en-US" sz="120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Kelvin"/>
              </a:rPr>
              <a:t>K</a:t>
            </a:r>
            <a:r>
              <a:rPr lang="en-US" baseline="30000" dirty="0">
                <a:effectLst/>
              </a:rPr>
              <a:t>−1</a:t>
            </a:r>
            <a:r>
              <a:rPr lang="en-US" dirty="0">
                <a:effectLst/>
              </a:rPr>
              <a:t> </a:t>
            </a:r>
            <a:r>
              <a:rPr lang="en-US" sz="1200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/>
              </a:rPr>
              <a:t>mol</a:t>
            </a:r>
            <a:r>
              <a:rPr lang="en-US" baseline="30000" dirty="0">
                <a:effectLst/>
              </a:rPr>
              <a:t>−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99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 space </a:t>
            </a:r>
            <a:r>
              <a:rPr lang="th-TH" dirty="0"/>
              <a:t>คือ </a:t>
            </a:r>
            <a:r>
              <a:rPr lang="en-US" dirty="0"/>
              <a:t>wave vector 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532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mber of modes can be found from</a:t>
            </a:r>
            <a:r>
              <a:rPr lang="en-US" baseline="0" dirty="0"/>
              <a:t> the ratio of the spherical volume (its radius corresponding to the highest normal mode) and the volume of </a:t>
            </a:r>
            <a:r>
              <a:rPr lang="en-US" baseline="0"/>
              <a:t>a cel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6731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277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is result, per unit volume of the enclosure, is independent of</a:t>
            </a:r>
            <a:r>
              <a:rPr lang="en-US" baseline="0" dirty="0"/>
              <a:t> any particular syst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2906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e substance is a gas then it is important to specify whether the gas is being held at constant volume or constant pressure. For solids the difference is negligibl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8634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instein’s model considered</a:t>
            </a:r>
            <a:r>
              <a:rPr lang="en-US" baseline="0" dirty="0"/>
              <a:t> that each oscillator vibrates at the same frequency and no coupling between each other whatsoever. </a:t>
            </a:r>
          </a:p>
          <a:p>
            <a:r>
              <a:rPr lang="en-US" baseline="0" dirty="0"/>
              <a:t>The possible mode density here is the no of mode per unit volum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216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the no. of modes is know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879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no of atoms in one mole = Avogadro number N and each atom has 3 allowed oscillation mod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17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9BA5F-6E4B-41BE-B5BE-3437E05139E9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957BC-7884-4B3E-9A50-272B92FDD32C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9378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BD69A-1775-483A-8A4F-186EC0826BE5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485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55EB8-39B4-4160-B95F-8D9582C6EAED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584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A092C-F218-4C50-908F-35EE5AD89BB2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9389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6C3E5-0AF6-4832-A9A6-937AC00F04CD}" type="datetime1">
              <a:rPr lang="en-US" smtClean="0"/>
              <a:t>1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4935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137AD-EACD-4787-A03D-8B94678E77DB}" type="datetime1">
              <a:rPr lang="en-US" smtClean="0"/>
              <a:t>11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01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225FE-D694-44F2-A01F-FF1D795D4CAF}" type="datetime1">
              <a:rPr lang="en-US" smtClean="0"/>
              <a:t>11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084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0D9E8-1C1D-4208-B57A-C6DC2EA7C7AB}" type="datetime1">
              <a:rPr lang="en-US" smtClean="0"/>
              <a:t>11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071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A2221209-1087-41EF-9A6F-3A8EC03383A1}" type="datetime1">
              <a:rPr lang="en-US" smtClean="0"/>
              <a:t>1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01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E4C9F-CD21-41F5-9E14-EA739A5A73EF}" type="datetime1">
              <a:rPr lang="en-US" smtClean="0"/>
              <a:t>1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924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0246453-8E80-4E1D-AC25-965795B70D75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6818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2519" y="707437"/>
            <a:ext cx="10058400" cy="3566160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in three dim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November 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86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normal m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637" y="2067093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normal modes can be calculated fro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0479"/>
              </p:ext>
            </p:extLst>
          </p:nvPr>
        </p:nvGraphicFramePr>
        <p:xfrm>
          <a:off x="7140171" y="1927096"/>
          <a:ext cx="4515051" cy="79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0171" y="1927096"/>
                        <a:ext cx="4515051" cy="7998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22711" t="21768" r="23416" b="42551"/>
          <a:stretch/>
        </p:blipFill>
        <p:spPr>
          <a:xfrm>
            <a:off x="1706895" y="2687306"/>
            <a:ext cx="9139419" cy="34031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34364" y="6459785"/>
            <a:ext cx="3984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slideplayer.com/slide/13669157/</a:t>
            </a:r>
          </a:p>
        </p:txBody>
      </p:sp>
    </p:spTree>
    <p:extLst>
      <p:ext uri="{BB962C8B-B14F-4D97-AF65-F5344CB8AC3E}">
        <p14:creationId xmlns:p14="http://schemas.microsoft.com/office/powerpoint/2010/main" val="14097230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03" y="1845733"/>
            <a:ext cx="10730677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vector space can be transformed into the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ce as follow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kewise, the frequency space is composed of composit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requency component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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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s shown in the  figur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imum normal mode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es within the spher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of radius 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1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2496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. of normal mode frequency in a rectangular enclosure in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ac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36098"/>
              </p:ext>
            </p:extLst>
          </p:nvPr>
        </p:nvGraphicFramePr>
        <p:xfrm>
          <a:off x="3333750" y="2235200"/>
          <a:ext cx="38449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4" imgW="2336760" imgH="1320480" progId="Equation.DSMT4">
                  <p:embed/>
                </p:oleObj>
              </mc:Choice>
              <mc:Fallback>
                <p:oleObj name="Equation" r:id="rId4" imgW="23367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750" y="2235200"/>
                        <a:ext cx="3844925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8984512" y="3321296"/>
            <a:ext cx="3207488" cy="2793954"/>
            <a:chOff x="8689997" y="3543383"/>
            <a:chExt cx="3207488" cy="2793954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461679" y="5111554"/>
              <a:ext cx="148974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8791977" y="5111554"/>
              <a:ext cx="669702" cy="9174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9461679" y="3919802"/>
              <a:ext cx="0" cy="11917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0884923" y="5107017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37937" y="5777208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942230" y="354338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459982" y="5937227"/>
              <a:ext cx="24375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equency space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8689997" y="4328721"/>
              <a:ext cx="1577705" cy="13885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6" idx="7"/>
            </p:cNvCxnSpPr>
            <p:nvPr/>
          </p:nvCxnSpPr>
          <p:spPr>
            <a:xfrm flipV="1">
              <a:off x="9459982" y="4532065"/>
              <a:ext cx="576670" cy="57495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9478849" y="442263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9578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1353" y="286603"/>
            <a:ext cx="10058400" cy="557684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owest normal mode 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3777" y="1026849"/>
            <a:ext cx="10018223" cy="52503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" y="3144203"/>
            <a:ext cx="2313709" cy="16312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lattice cell correspond to  the lowest normal mode frequency</a:t>
            </a:r>
          </a:p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11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382982" y="3652035"/>
            <a:ext cx="74814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2870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normal modes can exist in the frequency rang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to  + d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79" y="1845733"/>
            <a:ext cx="10899103" cy="4614051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normal mode corresponds to the number of possible points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lying in the positive octant between two concentric sphere of radii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and  + d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number of possible points or cell will b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that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ode densit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given by                      in the frequency range  to  + d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er unit volume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enclosure.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08832"/>
              </p:ext>
            </p:extLst>
          </p:nvPr>
        </p:nvGraphicFramePr>
        <p:xfrm>
          <a:off x="2940317" y="3232790"/>
          <a:ext cx="5767687" cy="178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4" imgW="2946240" imgH="914400" progId="Equation.DSMT4">
                  <p:embed/>
                </p:oleObj>
              </mc:Choice>
              <mc:Fallback>
                <p:oleObj name="Equation" r:id="rId4" imgW="2946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0317" y="3232790"/>
                        <a:ext cx="5767687" cy="1789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37057"/>
              </p:ext>
            </p:extLst>
          </p:nvPr>
        </p:nvGraphicFramePr>
        <p:xfrm>
          <a:off x="6043613" y="5022850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3613" y="5022850"/>
                        <a:ext cx="1541462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915701" y="3232790"/>
            <a:ext cx="792303" cy="91612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8871045" y="3398293"/>
            <a:ext cx="709683" cy="2456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743769" y="2798128"/>
            <a:ext cx="20003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ame from the volume of the fundamental mod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8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305390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F9548-209A-467D-904C-498933509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iew of the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 heat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sol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083916-F881-42FC-84EA-89D5AB8079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8085" y="1879085"/>
                <a:ext cx="4996544" cy="4402666"/>
              </a:xfrm>
            </p:spPr>
            <p:txBody>
              <a:bodyPr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definition, the 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cific heat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amount of heat energy that must be supplied to a mole of solid to raise its temperature by one degree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mount of head also increases the internal energy of the solid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the variation of the internal energy E with the temperature T is the molar specific heat capacity of the solid and can be expressed 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suggests that the molar specific heat capacity is not constant and varied with the temperatur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083916-F881-42FC-84EA-89D5AB8079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085" y="1879085"/>
                <a:ext cx="4996544" cy="4402666"/>
              </a:xfrm>
              <a:blipFill>
                <a:blip r:embed="rId3"/>
                <a:stretch>
                  <a:fillRect l="-2930" t="-1385" r="-4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7D05CF-1F99-4234-B5E6-07D59A784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D63214-B6C8-4A55-9503-F3450AA92EA1}"/>
              </a:ext>
            </a:extLst>
          </p:cNvPr>
          <p:cNvSpPr/>
          <p:nvPr/>
        </p:nvSpPr>
        <p:spPr>
          <a:xfrm>
            <a:off x="3610023" y="6488668"/>
            <a:ext cx="4318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applet-magic.com/heatcap.ht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27CFA4-B9B1-44C4-87B1-E33BE26599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7515" y="1737360"/>
            <a:ext cx="548640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8282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2654" y="286603"/>
            <a:ext cx="9313025" cy="145075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mode density :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bye theory of specific heat of a sol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636" y="1845734"/>
            <a:ext cx="10740044" cy="440266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bye considered the thermal vibrations of atoms in a solid lattice correspond to the internal energ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termine the energy, first of all the possible mode density in the frequency interv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to  + d has to be determin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Debye’s model, each atom was allowed two transverse vibrations (perpendicular planes of polarization) and one longitudinal vibra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the number of possible modes to b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25733"/>
              </p:ext>
            </p:extLst>
          </p:nvPr>
        </p:nvGraphicFramePr>
        <p:xfrm>
          <a:off x="3674243" y="4737441"/>
          <a:ext cx="3179416" cy="1077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4" imgW="1498320" imgH="507960" progId="Equation.DSMT4">
                  <p:embed/>
                </p:oleObj>
              </mc:Choice>
              <mc:Fallback>
                <p:oleObj name="Equation" r:id="rId4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4243" y="4737441"/>
                        <a:ext cx="3179416" cy="10777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42654" y="5913529"/>
            <a:ext cx="719203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transverse and longitudinal velocities.</a:t>
            </a:r>
          </a:p>
        </p:txBody>
      </p:sp>
    </p:spTree>
    <p:extLst>
      <p:ext uri="{BB962C8B-B14F-4D97-AF65-F5344CB8AC3E}">
        <p14:creationId xmlns:p14="http://schemas.microsoft.com/office/powerpoint/2010/main" val="2135091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3646" y="1288620"/>
                <a:ext cx="10778837" cy="44062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ce the mode density in the frequency range 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 to  + d  and an average energy (from Planck’s law) are known. The total energy for a solid volume V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is the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Where  the average energy per oscillator  is given by 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			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𝜀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h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num>
                      <m:den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h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𝜈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𝑘𝑇</m:t>
                                </m:r>
                              </m:den>
                            </m:f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−1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46" y="1288620"/>
                <a:ext cx="10778837" cy="4406206"/>
              </a:xfrm>
              <a:prstGeom prst="rect">
                <a:avLst/>
              </a:prstGeom>
              <a:blipFill>
                <a:blip r:embed="rId4"/>
                <a:stretch>
                  <a:fillRect l="-509" t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93044"/>
              </p:ext>
            </p:extLst>
          </p:nvPr>
        </p:nvGraphicFramePr>
        <p:xfrm>
          <a:off x="3273425" y="2106613"/>
          <a:ext cx="4805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2666880" imgH="507960" progId="Equation.DSMT4">
                  <p:embed/>
                </p:oleObj>
              </mc:Choice>
              <mc:Fallback>
                <p:oleObj name="Equation" r:id="rId5" imgW="266688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3425" y="2106613"/>
                        <a:ext cx="48053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67891" y="376552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bye’s approximation</a:t>
            </a:r>
          </a:p>
        </p:txBody>
      </p:sp>
    </p:spTree>
    <p:extLst>
      <p:ext uri="{BB962C8B-B14F-4D97-AF65-F5344CB8AC3E}">
        <p14:creationId xmlns:p14="http://schemas.microsoft.com/office/powerpoint/2010/main" val="15945810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646" y="1288620"/>
            <a:ext cx="1077883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energy per one mole of atoms of the solid over all permitted frequencies is th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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maximum frequency of the oscil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number of oscillation modes for one mole of the solid of volum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an be written in terms of the maximum frequency of the oscillations as follows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40241"/>
              </p:ext>
            </p:extLst>
          </p:nvPr>
        </p:nvGraphicFramePr>
        <p:xfrm>
          <a:off x="3158445" y="2118632"/>
          <a:ext cx="53292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4" imgW="2958840" imgH="545760" progId="Equation.DSMT4">
                  <p:embed/>
                </p:oleObj>
              </mc:Choice>
              <mc:Fallback>
                <p:oleObj name="Equation" r:id="rId4" imgW="2958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8445" y="2118632"/>
                        <a:ext cx="5329238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02624" y="474524"/>
            <a:ext cx="744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bye’s approximation (cont.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CD32501-FA27-4978-A218-DDEBB12ED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25901"/>
              </p:ext>
            </p:extLst>
          </p:nvPr>
        </p:nvGraphicFramePr>
        <p:xfrm>
          <a:off x="2996281" y="4517288"/>
          <a:ext cx="6199437" cy="94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6" imgW="3593880" imgH="545760" progId="Equation.DSMT4">
                  <p:embed/>
                </p:oleObj>
              </mc:Choice>
              <mc:Fallback>
                <p:oleObj name="Equation" r:id="rId6" imgW="3593880" imgH="545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6281" y="4517288"/>
                        <a:ext cx="6199437" cy="94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413E0C6-883D-4B19-AD3F-284B6DD036D8}"/>
              </a:ext>
            </a:extLst>
          </p:cNvPr>
          <p:cNvSpPr txBox="1"/>
          <p:nvPr/>
        </p:nvSpPr>
        <p:spPr>
          <a:xfrm>
            <a:off x="2407423" y="5660571"/>
            <a:ext cx="548471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1 mole, there are N atoms (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ogrado’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b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atom has 3 allowed oscillation modes.</a:t>
            </a:r>
          </a:p>
        </p:txBody>
      </p:sp>
      <p:sp>
        <p:nvSpPr>
          <p:cNvPr id="3" name="Arrow: Down 2">
            <a:extLst>
              <a:ext uri="{FF2B5EF4-FFF2-40B4-BE49-F238E27FC236}">
                <a16:creationId xmlns:a16="http://schemas.microsoft.com/office/drawing/2014/main" id="{62F007EF-3D2E-4AD5-A299-3B29A075BC27}"/>
              </a:ext>
            </a:extLst>
          </p:cNvPr>
          <p:cNvSpPr/>
          <p:nvPr/>
        </p:nvSpPr>
        <p:spPr>
          <a:xfrm rot="10800000">
            <a:off x="3695700" y="5204642"/>
            <a:ext cx="293914" cy="36473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6527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759494-77A7-4884-8E10-24411DED7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bye’s approximation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E64241-C8A7-4D6B-A4F9-111F989357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25879" y="1965477"/>
                <a:ext cx="10166761" cy="4023360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rrange the total number of oscillation modes from the previous slide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then end up with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den>
                            </m:f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represents the maximum frequency of the oscillation mode which can propagate in solid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E64241-C8A7-4D6B-A4F9-111F989357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25879" y="1965477"/>
                <a:ext cx="10166761" cy="4023360"/>
              </a:xfrm>
              <a:blipFill>
                <a:blip r:embed="rId3"/>
                <a:stretch>
                  <a:fillRect l="-1379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152754-89AC-455D-B3F9-119CD6BCE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2F28F3-18A6-4170-9E2D-56FEF7778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68178"/>
              </p:ext>
            </p:extLst>
          </p:nvPr>
        </p:nvGraphicFramePr>
        <p:xfrm>
          <a:off x="2461793" y="2487036"/>
          <a:ext cx="6199437" cy="94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4" imgW="3593880" imgH="545760" progId="Equation.DSMT4">
                  <p:embed/>
                </p:oleObj>
              </mc:Choice>
              <mc:Fallback>
                <p:oleObj name="Equation" r:id="rId4" imgW="3593880" imgH="545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CD32501-FA27-4978-A218-DDEBB12ED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1793" y="2487036"/>
                        <a:ext cx="6199437" cy="94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1688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8714" y="1303316"/>
            <a:ext cx="1050174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st equation in the previous slide gives a new form of 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lar specific heat of the substance at constant volume can be determine once the variation of 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emperature has been f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the specific heat is calculated fro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 heat  of  aluminum calculated by this model is compared with experiment results shown in the next slid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23358"/>
              </p:ext>
            </p:extLst>
          </p:nvPr>
        </p:nvGraphicFramePr>
        <p:xfrm>
          <a:off x="3948793" y="1849438"/>
          <a:ext cx="27924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1549080" imgH="545760" progId="Equation.DSMT4">
                  <p:embed/>
                </p:oleObj>
              </mc:Choice>
              <mc:Fallback>
                <p:oleObj name="Equation" r:id="rId3" imgW="1549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8793" y="1849438"/>
                        <a:ext cx="2792413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47478"/>
              </p:ext>
            </p:extLst>
          </p:nvPr>
        </p:nvGraphicFramePr>
        <p:xfrm>
          <a:off x="6853544" y="4071411"/>
          <a:ext cx="1602584" cy="87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3544" y="4071411"/>
                        <a:ext cx="1602584" cy="87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1B3E49F8-5D19-4EED-A822-BC2C075C1D3B}"/>
              </a:ext>
            </a:extLst>
          </p:cNvPr>
          <p:cNvSpPr txBox="1">
            <a:spLocks/>
          </p:cNvSpPr>
          <p:nvPr/>
        </p:nvSpPr>
        <p:spPr>
          <a:xfrm>
            <a:off x="1989909" y="398681"/>
            <a:ext cx="10058400" cy="145075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ebye’s approximation (cont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8819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580" y="175907"/>
            <a:ext cx="105581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s equation in 3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2130" y="1845734"/>
            <a:ext cx="10406129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, the wave equation in 3 dimensions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of the equation can be found from the method of separation of variabl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olution, i.e., the wave function, is found to b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92297"/>
              </p:ext>
            </p:extLst>
          </p:nvPr>
        </p:nvGraphicFramePr>
        <p:xfrm>
          <a:off x="3787344" y="2468749"/>
          <a:ext cx="3119627" cy="90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7344" y="2468749"/>
                        <a:ext cx="3119627" cy="904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048654"/>
              </p:ext>
            </p:extLst>
          </p:nvPr>
        </p:nvGraphicFramePr>
        <p:xfrm>
          <a:off x="3402448" y="4901624"/>
          <a:ext cx="5213591" cy="9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5" imgW="2463480" imgH="457200" progId="Equation.DSMT4">
                  <p:embed/>
                </p:oleObj>
              </mc:Choice>
              <mc:Fallback>
                <p:oleObj name="Equation" r:id="rId5" imgW="2463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448" y="4901624"/>
                        <a:ext cx="5213591" cy="9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5405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369" y="789710"/>
            <a:ext cx="10560222" cy="5136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7131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3B8DE8-CEB1-4A49-918A-9EA028C6F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specific hea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1D119CC-31E9-46B7-8A85-6B1DF47C50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845734"/>
                <a:ext cx="10058400" cy="4413552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all the total energy of normal oscillating modes,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𝑇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𝑚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otal energy becomes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𝑇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T</m:t>
                    </m:r>
                    <m:nary>
                      <m:naryPr>
                        <m:limLoc m:val="undOvr"/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sup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roduce the Debye temperature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h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𝑘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is lead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ventually, the integral can be written a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T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1D119CC-31E9-46B7-8A85-6B1DF47C50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10058400" cy="4413552"/>
              </a:xfrm>
              <a:blipFill>
                <a:blip r:embed="rId3"/>
                <a:stretch>
                  <a:fillRect l="-1455" t="-1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CD636-7255-493B-B858-B142B711B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9D4644-E775-4924-B53B-8162E602E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10361"/>
              </p:ext>
            </p:extLst>
          </p:nvPr>
        </p:nvGraphicFramePr>
        <p:xfrm>
          <a:off x="4101194" y="2185081"/>
          <a:ext cx="27924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1549080" imgH="545760" progId="Equation.DSMT4">
                  <p:embed/>
                </p:oleObj>
              </mc:Choice>
              <mc:Fallback>
                <p:oleObj name="Equation" r:id="rId4" imgW="1549080" imgH="545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1194" y="2185081"/>
                        <a:ext cx="2792413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731CDAF-C974-4561-9ABB-E1E0424CECE1}"/>
              </a:ext>
            </a:extLst>
          </p:cNvPr>
          <p:cNvSpPr/>
          <p:nvPr/>
        </p:nvSpPr>
        <p:spPr>
          <a:xfrm>
            <a:off x="3907971" y="3722916"/>
            <a:ext cx="3429000" cy="718457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B603472-05B8-4740-981D-3740B497E22A}"/>
              </a:ext>
            </a:extLst>
          </p:cNvPr>
          <p:cNvSpPr/>
          <p:nvPr/>
        </p:nvSpPr>
        <p:spPr>
          <a:xfrm>
            <a:off x="5497400" y="5540829"/>
            <a:ext cx="3429000" cy="718457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590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C09053-3E48-45FF-86B0-3339C1A02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and Low temperature Limi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1F980C-A249-4C5C-8DB4-922D8E3EC04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845733"/>
                <a:ext cx="10058400" cy="4725663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tegral in the previous slide can be assessed in the high and low limits as follows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 temperature limit : T &gt;&gt; 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r>
                  <a:rPr lang="en-US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or very high temperature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is small and we can make the approximation :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e</a:t>
                </a:r>
                <a:r>
                  <a:rPr lang="en-US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 1 +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e integral becomes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            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So that the specific heat at high temperature limit 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</m:t>
                    </m:r>
                    <m:r>
                      <m:rPr>
                        <m:sty m:val="p"/>
                      </m:rPr>
                      <a:rPr lang="en-US" b="0" i="0" baseline="-250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v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                                                                   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1F980C-A249-4C5C-8DB4-922D8E3EC0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3"/>
                <a:ext cx="10058400" cy="4725663"/>
              </a:xfrm>
              <a:blipFill>
                <a:blip r:embed="rId3"/>
                <a:stretch>
                  <a:fillRect l="-1455" t="-1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B032FB-3DC4-4EE7-B138-CC567D3F1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AE2AE01-97FD-480E-AF75-5C7BFE0BD2FB}"/>
                  </a:ext>
                </a:extLst>
              </p:cNvPr>
              <p:cNvSpPr/>
              <p:nvPr/>
            </p:nvSpPr>
            <p:spPr>
              <a:xfrm>
                <a:off x="4154522" y="3514579"/>
                <a:ext cx="3236848" cy="1766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9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T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type m:val="li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kT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       =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NkT  =  3RT</a:t>
                </a: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AE2AE01-97FD-480E-AF75-5C7BFE0BD2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522" y="3514579"/>
                <a:ext cx="3236848" cy="1766574"/>
              </a:xfrm>
              <a:prstGeom prst="rect">
                <a:avLst/>
              </a:prstGeom>
              <a:blipFill>
                <a:blip r:embed="rId4"/>
                <a:stretch>
                  <a:fillRect b="-4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3C25611F-9C8B-4D37-8580-C3569F746C21}"/>
              </a:ext>
            </a:extLst>
          </p:cNvPr>
          <p:cNvSpPr/>
          <p:nvPr/>
        </p:nvSpPr>
        <p:spPr>
          <a:xfrm>
            <a:off x="4321629" y="4397866"/>
            <a:ext cx="3236848" cy="883287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307337-5BB1-4B8E-87A1-08B032E76228}"/>
              </a:ext>
            </a:extLst>
          </p:cNvPr>
          <p:cNvSpPr/>
          <p:nvPr/>
        </p:nvSpPr>
        <p:spPr>
          <a:xfrm>
            <a:off x="7711409" y="5540829"/>
            <a:ext cx="511629" cy="359228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48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CFDB6-C84A-423A-803C-347FAA06B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and Low temperature Limits (cont.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E95AAA-95BD-41F7-A328-7C138299B4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845733"/>
                <a:ext cx="10058400" cy="4370009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 temperature limit : T &gt;&gt; 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r>
                  <a:rPr lang="en-US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,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or very low temperature, the upper limit is infinity, this gives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  <m:sup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sup>
                        </m:sSup>
                        <m:f>
                          <m:f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𝑑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−1</m:t>
                            </m:r>
                          </m:den>
                        </m:f>
                      </m:e>
                    </m:nary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𝜋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otal energy becomes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shows that the energy f the solid becomes proportional to T</a:t>
                </a:r>
                <a:r>
                  <a:rPr lang="en-US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w the specific heat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𝑁𝑘𝑇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94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ries as T</a:t>
                </a:r>
                <a:r>
                  <a:rPr lang="en-US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is is the famous Debye’s T3 law. There is excellent agreement between theory and the experiments performed on a large number of element solids as well as compounds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E95AAA-95BD-41F7-A328-7C138299B4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3"/>
                <a:ext cx="10058400" cy="4370009"/>
              </a:xfrm>
              <a:blipFill>
                <a:blip r:embed="rId2"/>
                <a:stretch>
                  <a:fillRect l="-1455" t="-1674" r="-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3CF894-6F74-43A3-AB85-85F414DE4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F660B17-2C7B-4F95-9CB0-F7666EE3D02C}"/>
                  </a:ext>
                </a:extLst>
              </p:cNvPr>
              <p:cNvSpPr/>
              <p:nvPr/>
            </p:nvSpPr>
            <p:spPr>
              <a:xfrm>
                <a:off x="2789162" y="3326580"/>
                <a:ext cx="6518124" cy="6368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9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T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dirty="0"/>
                  <a:t>  =</a:t>
                </a:r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T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4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𝑁𝑘𝑇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F660B17-2C7B-4F95-9CB0-F7666EE3D0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162" y="3326580"/>
                <a:ext cx="6518124" cy="6368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23208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F2F890-7BF8-42FF-867B-168D33D3A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27330C-E906-48EA-826F-8B8079EC09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143" t="19524" r="14733" b="5807"/>
          <a:stretch/>
        </p:blipFill>
        <p:spPr>
          <a:xfrm>
            <a:off x="2144485" y="306407"/>
            <a:ext cx="7576457" cy="599009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260CB58-B744-4720-BCAF-08CBCA9F3CD5}"/>
              </a:ext>
            </a:extLst>
          </p:cNvPr>
          <p:cNvSpPr/>
          <p:nvPr/>
        </p:nvSpPr>
        <p:spPr>
          <a:xfrm>
            <a:off x="3688310" y="6403905"/>
            <a:ext cx="6868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ucl.ac.uk/~ucapahh/teaching/3C25/Lecture11s.pdf</a:t>
            </a:r>
          </a:p>
        </p:txBody>
      </p:sp>
    </p:spTree>
    <p:extLst>
      <p:ext uri="{BB962C8B-B14F-4D97-AF65-F5344CB8AC3E}">
        <p14:creationId xmlns:p14="http://schemas.microsoft.com/office/powerpoint/2010/main" val="2755234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1862C8-FDD3-41C1-BB8D-E88FDE701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264820-E76A-4FE8-A8BB-07E60A33D4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16" t="24741" r="15333" b="19704"/>
          <a:stretch/>
        </p:blipFill>
        <p:spPr>
          <a:xfrm>
            <a:off x="1315720" y="707774"/>
            <a:ext cx="9361018" cy="544245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A8B815B-6AA4-4AF9-8D4A-3C6C5FD8AFED}"/>
              </a:ext>
            </a:extLst>
          </p:cNvPr>
          <p:cNvSpPr/>
          <p:nvPr/>
        </p:nvSpPr>
        <p:spPr>
          <a:xfrm>
            <a:off x="3667760" y="6430178"/>
            <a:ext cx="7355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ucl.ac.uk/~ucapahh/teaching/3C25/Lecture11s.pdf</a:t>
            </a:r>
          </a:p>
        </p:txBody>
      </p:sp>
    </p:spTree>
    <p:extLst>
      <p:ext uri="{BB962C8B-B14F-4D97-AF65-F5344CB8AC3E}">
        <p14:creationId xmlns:p14="http://schemas.microsoft.com/office/powerpoint/2010/main" val="36998507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63C51D9-B1EF-4CA4-A35B-B0B484FD35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#10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F9905E8-767A-4AA7-95FA-943B566230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roblem 9.11, 9.12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DA47A3-8D7A-47EA-9189-C33C46B7E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085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580" y="175907"/>
            <a:ext cx="105581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waves in rectangular enclo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4214" y="1845734"/>
            <a:ext cx="764404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rectangular enclosure as illustrated in the figur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lengths of the sides of the rectangular enclosur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function describing the standing waves inside the enclosure have to satisfy the following boundary condition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3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268526" y="2305077"/>
            <a:ext cx="3312657" cy="2718308"/>
            <a:chOff x="487467" y="2678805"/>
            <a:chExt cx="3312657" cy="2718308"/>
          </a:xfrm>
        </p:grpSpPr>
        <p:grpSp>
          <p:nvGrpSpPr>
            <p:cNvPr id="26" name="Group 25"/>
            <p:cNvGrpSpPr/>
            <p:nvPr/>
          </p:nvGrpSpPr>
          <p:grpSpPr>
            <a:xfrm>
              <a:off x="1097280" y="2678805"/>
              <a:ext cx="2702844" cy="1996227"/>
              <a:chOff x="2575774" y="2176529"/>
              <a:chExt cx="2702844" cy="1996227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2575775" y="3412901"/>
                <a:ext cx="1249250" cy="75985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2575775" y="4172755"/>
                <a:ext cx="1453593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flipH="1" flipV="1">
                <a:off x="2575775" y="2936383"/>
                <a:ext cx="2147" cy="123637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2575775" y="2936383"/>
                <a:ext cx="14535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3825025" y="3412901"/>
                <a:ext cx="145359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4029368" y="2936383"/>
                <a:ext cx="0" cy="123637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3825025" y="2176529"/>
                <a:ext cx="0" cy="123637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2575774" y="2205602"/>
                <a:ext cx="1249251" cy="7307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4016488" y="3427438"/>
                <a:ext cx="1249251" cy="730780"/>
              </a:xfrm>
              <a:prstGeom prst="line">
                <a:avLst/>
              </a:pr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4029367" y="2936383"/>
                <a:ext cx="0" cy="123637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5248993" y="2205602"/>
                <a:ext cx="0" cy="123637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3795400" y="2216334"/>
                <a:ext cx="14535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4012407" y="2205601"/>
                <a:ext cx="1249251" cy="7307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>
              <a:off x="1584101" y="4997003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511338" y="3729659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87467" y="3937377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622566" y="4492026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28421" y="3499571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97183" y="3225567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77150"/>
              </p:ext>
            </p:extLst>
          </p:nvPr>
        </p:nvGraphicFramePr>
        <p:xfrm>
          <a:off x="5918269" y="3574012"/>
          <a:ext cx="3145604" cy="1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1790640" imgH="711000" progId="Equation.DSMT4">
                  <p:embed/>
                </p:oleObj>
              </mc:Choice>
              <mc:Fallback>
                <p:oleObj name="Equation" r:id="rId3" imgW="1790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69" y="3574012"/>
                        <a:ext cx="3145604" cy="1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8562" y="4315840"/>
            <a:ext cx="117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0,0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138300" y="4364486"/>
            <a:ext cx="117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,0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44410" y="2570966"/>
            <a:ext cx="117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0,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51783" y="3118521"/>
            <a:ext cx="117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)</a:t>
            </a:r>
          </a:p>
        </p:txBody>
      </p:sp>
    </p:spTree>
    <p:extLst>
      <p:ext uri="{BB962C8B-B14F-4D97-AF65-F5344CB8AC3E}">
        <p14:creationId xmlns:p14="http://schemas.microsoft.com/office/powerpoint/2010/main" val="17088342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articular wave function within the rectangular enclo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403554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pplying the first boundary condition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= 0 @ x = y = z = 0 at all times, the wave function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kewise, the application of the second boundary condition,  = 0 @ x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y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 z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t all times, leads to the particular wave func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er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integer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80805"/>
              </p:ext>
            </p:extLst>
          </p:nvPr>
        </p:nvGraphicFramePr>
        <p:xfrm>
          <a:off x="3458603" y="2821457"/>
          <a:ext cx="4354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8603" y="2821457"/>
                        <a:ext cx="4354513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62044"/>
              </p:ext>
            </p:extLst>
          </p:nvPr>
        </p:nvGraphicFramePr>
        <p:xfrm>
          <a:off x="3458603" y="4549775"/>
          <a:ext cx="5267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5" imgW="2489040" imgH="431640" progId="Equation.DSMT4">
                  <p:embed/>
                </p:oleObj>
              </mc:Choice>
              <mc:Fallback>
                <p:oleObj name="Equation" r:id="rId5" imgW="248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8603" y="4549775"/>
                        <a:ext cx="5267325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304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 of standing wave in a rectangular enclo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730" y="1845734"/>
            <a:ext cx="10807950" cy="4464914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particular wave function into the 3 D wave equation, we then obtai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leads to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the normal mode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;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06486"/>
              </p:ext>
            </p:extLst>
          </p:nvPr>
        </p:nvGraphicFramePr>
        <p:xfrm>
          <a:off x="3695902" y="2238134"/>
          <a:ext cx="3972636" cy="98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3" imgW="2361960" imgH="583920" progId="Equation.DSMT4">
                  <p:embed/>
                </p:oleObj>
              </mc:Choice>
              <mc:Fallback>
                <p:oleObj name="Equation" r:id="rId3" imgW="2361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902" y="2238134"/>
                        <a:ext cx="3972636" cy="98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34475"/>
              </p:ext>
            </p:extLst>
          </p:nvPr>
        </p:nvGraphicFramePr>
        <p:xfrm>
          <a:off x="3695902" y="3328988"/>
          <a:ext cx="3573083" cy="96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5" imgW="2171520" imgH="583920" progId="Equation.DSMT4">
                  <p:embed/>
                </p:oleObj>
              </mc:Choice>
              <mc:Fallback>
                <p:oleObj name="Equation" r:id="rId5" imgW="2171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902" y="3328988"/>
                        <a:ext cx="3573083" cy="96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5863"/>
              </p:ext>
            </p:extLst>
          </p:nvPr>
        </p:nvGraphicFramePr>
        <p:xfrm>
          <a:off x="2833352" y="4290456"/>
          <a:ext cx="5141242" cy="96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7" imgW="3124080" imgH="583920" progId="Equation.DSMT4">
                  <p:embed/>
                </p:oleObj>
              </mc:Choice>
              <mc:Fallback>
                <p:oleObj name="Equation" r:id="rId7" imgW="3124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3352" y="4290456"/>
                        <a:ext cx="5141242" cy="96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9176"/>
              </p:ext>
            </p:extLst>
          </p:nvPr>
        </p:nvGraphicFramePr>
        <p:xfrm>
          <a:off x="5868943" y="5159711"/>
          <a:ext cx="33639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9" imgW="2044440" imgH="698400" progId="Equation.DSMT4">
                  <p:embed/>
                </p:oleObj>
              </mc:Choice>
              <mc:Fallback>
                <p:oleObj name="Equation" r:id="rId9" imgW="2044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8943" y="5159711"/>
                        <a:ext cx="3363912" cy="1150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62253" y="3328712"/>
            <a:ext cx="2846231" cy="92333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llowed standing wave must have wave vectors that satisfy this condition.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281785" y="3790377"/>
            <a:ext cx="1385618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0698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normal mode frequency from the previous slide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bels; i.e.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ed not all have the same value, but can be chosen quite independently of each other. Note that, setting any one of them equal to zero causes the wave func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to vanish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kewise, the wave function can be expressed with the labe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follow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14664"/>
              </p:ext>
            </p:extLst>
          </p:nvPr>
        </p:nvGraphicFramePr>
        <p:xfrm>
          <a:off x="3414734" y="2223193"/>
          <a:ext cx="38449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3" imgW="2336760" imgH="698400" progId="Equation.DSMT4">
                  <p:embed/>
                </p:oleObj>
              </mc:Choice>
              <mc:Fallback>
                <p:oleObj name="Equation" r:id="rId3" imgW="23367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4734" y="2223193"/>
                        <a:ext cx="3844925" cy="1150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06531"/>
              </p:ext>
            </p:extLst>
          </p:nvPr>
        </p:nvGraphicFramePr>
        <p:xfrm>
          <a:off x="2393971" y="5090725"/>
          <a:ext cx="5886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5" imgW="2781000" imgH="431640" progId="Equation.DSMT4">
                  <p:embed/>
                </p:oleObj>
              </mc:Choice>
              <mc:Fallback>
                <p:oleObj name="Equation" r:id="rId5" imgW="278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71" y="5090725"/>
                        <a:ext cx="588645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372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enerate standing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relationship of the wave vector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mplies that standing waves with different composite wave vectors can have the same wave vector k, normal mode frequency and subsequently energy. Those standing wave are called “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enerate  waves function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ny value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5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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4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5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degenerate wave function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72879"/>
              </p:ext>
            </p:extLst>
          </p:nvPr>
        </p:nvGraphicFramePr>
        <p:xfrm>
          <a:off x="2918853" y="2401351"/>
          <a:ext cx="53070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3" imgW="3225600" imgH="583920" progId="Equation.DSMT4">
                  <p:embed/>
                </p:oleObj>
              </mc:Choice>
              <mc:Fallback>
                <p:oleObj name="Equation" r:id="rId3" imgW="3225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8853" y="2401351"/>
                        <a:ext cx="5307013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520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. of normal mode frequency in a rectangular enclosure in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154" y="1871492"/>
            <a:ext cx="11652804" cy="430582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. of normal mode frequency, representing the no. of standing waves in the rectangular closure, can be determined from either wave vector spac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frequency spac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start the analysis with the wave vector relation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osite components of the wave vect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an form three perpendicular ax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so, it is noted that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magnitude of the wave vector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to be within a sphere of radius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28005"/>
              </p:ext>
            </p:extLst>
          </p:nvPr>
        </p:nvGraphicFramePr>
        <p:xfrm>
          <a:off x="7010400" y="2521904"/>
          <a:ext cx="4902558" cy="88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4" imgW="3225600" imgH="583920" progId="Equation.DSMT4">
                  <p:embed/>
                </p:oleObj>
              </mc:Choice>
              <mc:Fallback>
                <p:oleObj name="Equation" r:id="rId4" imgW="3225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400" y="2521904"/>
                        <a:ext cx="4902558" cy="88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8689997" y="3543383"/>
            <a:ext cx="3207488" cy="2793954"/>
            <a:chOff x="8689997" y="3543383"/>
            <a:chExt cx="3207488" cy="2793954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461679" y="5111554"/>
              <a:ext cx="148974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8791977" y="5111554"/>
              <a:ext cx="669702" cy="9174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9461679" y="3919802"/>
              <a:ext cx="0" cy="11917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0884923" y="5107017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937937" y="5777208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42230" y="354338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459982" y="5937227"/>
              <a:ext cx="24375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ave vector space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8689997" y="4328721"/>
              <a:ext cx="1577705" cy="13885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>
              <a:endCxn id="17" idx="7"/>
            </p:cNvCxnSpPr>
            <p:nvPr/>
          </p:nvCxnSpPr>
          <p:spPr>
            <a:xfrm flipV="1">
              <a:off x="9459982" y="4532065"/>
              <a:ext cx="576670" cy="57495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478849" y="442263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73947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owest normal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7300" y="1845733"/>
            <a:ext cx="7109139" cy="4426277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lowest normal mode having label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11, the magnitude of the wave vect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d point of the lowest normal mode wave vector is at the corner of a rectangular cell having lengths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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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lo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respectively, with a volume 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 are as many cells as points since each cell has eight points at its corners and each point serves as a corner to eight cell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fore, this suggests that the number of modes can be determined from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atio of the spherical volume to the volume of a cel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ever, only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e octa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the sphere gives a unique set of normal m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176243" y="6455578"/>
            <a:ext cx="61486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hyperphysics.phy-astr.gsu.edu/hbase/quantum/rayj.html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35095"/>
              </p:ext>
            </p:extLst>
          </p:nvPr>
        </p:nvGraphicFramePr>
        <p:xfrm>
          <a:off x="6492806" y="2323844"/>
          <a:ext cx="2778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4" imgW="1828800" imgH="698400" progId="Equation.DSMT4">
                  <p:embed/>
                </p:oleObj>
              </mc:Choice>
              <mc:Fallback>
                <p:oleObj name="Equation" r:id="rId4" imgW="1828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06" y="2323844"/>
                        <a:ext cx="27781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6670" y="5701776"/>
            <a:ext cx="2437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vector spac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96214" y="2491574"/>
            <a:ext cx="3843106" cy="3100954"/>
            <a:chOff x="296214" y="2491574"/>
            <a:chExt cx="3843106" cy="3100954"/>
          </a:xfrm>
        </p:grpSpPr>
        <p:grpSp>
          <p:nvGrpSpPr>
            <p:cNvPr id="10" name="Group 9"/>
            <p:cNvGrpSpPr/>
            <p:nvPr/>
          </p:nvGrpSpPr>
          <p:grpSpPr>
            <a:xfrm>
              <a:off x="296214" y="2491574"/>
              <a:ext cx="3843106" cy="3100954"/>
              <a:chOff x="296214" y="2491574"/>
              <a:chExt cx="3843106" cy="3100954"/>
            </a:xfrm>
          </p:grpSpPr>
          <p:pic>
            <p:nvPicPr>
              <p:cNvPr id="8194" name="Picture 2" descr="http://hyperphysics.phy-astr.gsu.edu/hbase/quantum/imgqua/nspace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123" y="2630252"/>
                <a:ext cx="3333750" cy="29622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96214" y="5177497"/>
                <a:ext cx="5409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374961" y="4046008"/>
                <a:ext cx="5409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554085" y="2491574"/>
                <a:ext cx="5409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6364586"/>
                  </p:ext>
                </p:extLst>
              </p:nvPr>
            </p:nvGraphicFramePr>
            <p:xfrm>
              <a:off x="2282979" y="3542826"/>
              <a:ext cx="1856341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32" name="Equation" r:id="rId7" imgW="1155600" imgH="253800" progId="Equation.DSMT4">
                      <p:embed/>
                    </p:oleObj>
                  </mc:Choice>
                  <mc:Fallback>
                    <p:oleObj name="Equation" r:id="rId7" imgW="11556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82979" y="3542826"/>
                            <a:ext cx="1856341" cy="4079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2005082" y="4192103"/>
              <a:ext cx="757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/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75235" y="4543889"/>
              <a:ext cx="757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/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baseline="-25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3389" y="4125734"/>
              <a:ext cx="757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/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en-US" baseline="-25000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803802" y="4253340"/>
              <a:ext cx="239064" cy="246859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1340104" y="4543889"/>
              <a:ext cx="333183" cy="971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1337031" y="4184269"/>
              <a:ext cx="1" cy="30108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993445" y="1837450"/>
            <a:ext cx="2114492" cy="12003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ach apparent point corresponds to a possible normal mod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>
            <a:stCxn id="26" idx="2"/>
          </p:cNvCxnSpPr>
          <p:nvPr/>
        </p:nvCxnSpPr>
        <p:spPr>
          <a:xfrm flipH="1">
            <a:off x="2005082" y="3037779"/>
            <a:ext cx="1045609" cy="5847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563016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468</TotalTime>
  <Words>1915</Words>
  <Application>Microsoft Office PowerPoint</Application>
  <PresentationFormat>Widescreen</PresentationFormat>
  <Paragraphs>248</Paragraphs>
  <Slides>2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Cordia New</vt:lpstr>
      <vt:lpstr>Symbol</vt:lpstr>
      <vt:lpstr>Times New Roman</vt:lpstr>
      <vt:lpstr>Retrospect</vt:lpstr>
      <vt:lpstr>Equation</vt:lpstr>
      <vt:lpstr>Normal modes in three dimensions</vt:lpstr>
      <vt:lpstr>Waves equation in 3 dimensions</vt:lpstr>
      <vt:lpstr>Standing waves in rectangular enclosure</vt:lpstr>
      <vt:lpstr>A particular wave function within the rectangular enclosure</vt:lpstr>
      <vt:lpstr>Normal mode frequency of standing wave in a rectangular enclosure</vt:lpstr>
      <vt:lpstr>Normal mode frequency</vt:lpstr>
      <vt:lpstr>Degenerate standing waves</vt:lpstr>
      <vt:lpstr>No. of normal mode frequency in a rectangular enclosure in k space</vt:lpstr>
      <vt:lpstr>The lowest normal mode</vt:lpstr>
      <vt:lpstr>The number of normal modes</vt:lpstr>
      <vt:lpstr>PowerPoint Presentation</vt:lpstr>
      <vt:lpstr>The lowest normal mode frequency</vt:lpstr>
      <vt:lpstr>How many normal modes can exist in the frequency range  to  + d?</vt:lpstr>
      <vt:lpstr>Review of the specific heat of a solid</vt:lpstr>
      <vt:lpstr>Application of mode density :  Debye theory of specific heat of a solid</vt:lpstr>
      <vt:lpstr>PowerPoint Presentation</vt:lpstr>
      <vt:lpstr>PowerPoint Presentation</vt:lpstr>
      <vt:lpstr>Debye’s approximation (cont.)</vt:lpstr>
      <vt:lpstr>PowerPoint Presentation</vt:lpstr>
      <vt:lpstr>PowerPoint Presentation</vt:lpstr>
      <vt:lpstr>Calculation of specific heat</vt:lpstr>
      <vt:lpstr>High and Low temperature Limits</vt:lpstr>
      <vt:lpstr>High and Low temperature Limits (cont.)</vt:lpstr>
      <vt:lpstr>PowerPoint Presentation</vt:lpstr>
      <vt:lpstr>PowerPoint Presentation</vt:lpstr>
      <vt:lpstr>Homework #10</vt:lpstr>
    </vt:vector>
  </TitlesOfParts>
  <Company>Mahido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 modes in three dimensions</dc:title>
  <dc:creator>rachapak.chi@gmail.com</dc:creator>
  <cp:lastModifiedBy>Rachpak Chitaree</cp:lastModifiedBy>
  <cp:revision>112</cp:revision>
  <dcterms:created xsi:type="dcterms:W3CDTF">2018-11-12T00:44:50Z</dcterms:created>
  <dcterms:modified xsi:type="dcterms:W3CDTF">2020-11-02T05:19:45Z</dcterms:modified>
</cp:coreProperties>
</file>